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770" r:id="rId2"/>
    <p:sldId id="760" r:id="rId3"/>
    <p:sldId id="821" r:id="rId4"/>
    <p:sldId id="838" r:id="rId5"/>
    <p:sldId id="840" r:id="rId6"/>
    <p:sldId id="841" r:id="rId7"/>
    <p:sldId id="842" r:id="rId8"/>
    <p:sldId id="843" r:id="rId9"/>
    <p:sldId id="847" r:id="rId10"/>
    <p:sldId id="848" r:id="rId11"/>
    <p:sldId id="849" r:id="rId12"/>
    <p:sldId id="850" r:id="rId13"/>
    <p:sldId id="851" r:id="rId14"/>
    <p:sldId id="852" r:id="rId15"/>
    <p:sldId id="404" r:id="rId16"/>
  </p:sldIdLst>
  <p:sldSz cx="12192000" cy="68580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Segoe UI Semilight" panose="020B0402040204020203" pitchFamily="34" charset="0"/>
      <p:regular r:id="rId23"/>
      <p:italic r:id="rId24"/>
    </p:embeddedFont>
    <p:embeddedFont>
      <p:font typeface="等线" panose="02010600030101010101" pitchFamily="2" charset="-122"/>
      <p:regular r:id="rId25"/>
      <p:bold r:id="rId26"/>
    </p:embeddedFont>
    <p:embeddedFont>
      <p:font typeface="等线 Light" panose="02010600030101010101" pitchFamily="2" charset="-122"/>
      <p:regular r:id="rId27"/>
    </p:embeddedFont>
    <p:embeddedFont>
      <p:font typeface="微软雅黑" panose="020B0503020204020204" pitchFamily="34" charset="-122"/>
      <p:regular r:id="rId28"/>
      <p:bold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a Vida Villanueva" initials="MVV" lastIdx="1" clrIdx="0"/>
  <p:cmAuthor id="1" name="Wangzhi gang" initials="Wg" lastIdx="1" clrIdx="0"/>
  <p:cmAuthor id="2" name="作者" initials="A" lastIdx="1" clrIdx="1"/>
  <p:cmAuthor id="3" name="lenovo" initials="l" lastIdx="6" clrIdx="2"/>
  <p:cmAuthor id="4" name="Administrator" initials="A" lastIdx="4" clrIdx="3"/>
  <p:cmAuthor id="5" name="宋洁然" initials="宋" lastIdx="2" clrIdx="1"/>
  <p:cmAuthor id="6" name="ming qiu" initials="m" lastIdx="17" clrIdx="1"/>
  <p:cmAuthor id="7" name="1206988966@qq.com" initials="1" lastIdx="1" clrIdx="2"/>
  <p:cmAuthor id="8" name="姜伟光" initials="姜" lastIdx="1" clrIdx="0"/>
  <p:cmAuthor id="10" name="消夏" initials="消" lastIdx="1" clrIdx="9"/>
  <p:cmAuthor id="11" name="温瑶" initials="温瑶" lastIdx="1" clrIdx="10">
    <p:extLst>
      <p:ext uri="{19B8F6BF-5375-455C-9EA6-DF929625EA0E}">
        <p15:presenceInfo xmlns:p15="http://schemas.microsoft.com/office/powerpoint/2012/main" userId="b691256f10e73327" providerId="Windows Live"/>
      </p:ext>
    </p:extLst>
  </p:cmAuthor>
  <p:cmAuthor id="12" name="Zhou xy" initials="Zx" lastIdx="1" clrIdx="11">
    <p:extLst>
      <p:ext uri="{19B8F6BF-5375-455C-9EA6-DF929625EA0E}">
        <p15:presenceInfo xmlns:p15="http://schemas.microsoft.com/office/powerpoint/2012/main" userId="fc9b954701b8ee88" providerId="Windows Live"/>
      </p:ext>
    </p:extLst>
  </p:cmAuthor>
  <p:cmAuthor id="13" name="张 雨洁" initials="张" lastIdx="1" clrIdx="12">
    <p:extLst>
      <p:ext uri="{19B8F6BF-5375-455C-9EA6-DF929625EA0E}">
        <p15:presenceInfo xmlns:p15="http://schemas.microsoft.com/office/powerpoint/2012/main" userId="d6dd47563a05a00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477D"/>
    <a:srgbClr val="FFFFFF"/>
    <a:srgbClr val="2E75B6"/>
    <a:srgbClr val="99CDFF"/>
    <a:srgbClr val="FFCCCB"/>
    <a:srgbClr val="E6E6E6"/>
    <a:srgbClr val="CDFFFF"/>
    <a:srgbClr val="8FAADC"/>
    <a:srgbClr val="309049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21" autoAdjust="0"/>
    <p:restoredTop sz="91048" autoAdjust="0"/>
  </p:normalViewPr>
  <p:slideViewPr>
    <p:cSldViewPr snapToGrid="0">
      <p:cViewPr varScale="1">
        <p:scale>
          <a:sx n="103" d="100"/>
          <a:sy n="103" d="100"/>
        </p:scale>
        <p:origin x="1056" y="90"/>
      </p:cViewPr>
      <p:guideLst>
        <p:guide orient="horz" pos="2160"/>
        <p:guide pos="384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86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408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218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9302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93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9324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/>
              <a:t>DSRC</a:t>
            </a:r>
            <a:r>
              <a:rPr lang="zh-CN" altLang="en-US" dirty="0"/>
              <a:t>：专用短距离通信</a:t>
            </a:r>
            <a:endParaRPr lang="en-US" altLang="zh-CN" dirty="0"/>
          </a:p>
          <a:p>
            <a:r>
              <a:rPr lang="en-US" altLang="zh-CN" dirty="0"/>
              <a:t>C-V2X</a:t>
            </a:r>
            <a:r>
              <a:rPr lang="zh-CN" altLang="en-US" dirty="0"/>
              <a:t>：在蜂窝移动通信中基站作为无线资源分配的管理者保障</a:t>
            </a:r>
            <a:r>
              <a:rPr lang="en-US" altLang="zh-CN" dirty="0"/>
              <a:t>V2X</a:t>
            </a:r>
            <a:r>
              <a:rPr lang="zh-CN" altLang="en-US" dirty="0"/>
              <a:t>通信链路的时延与可靠性</a:t>
            </a:r>
          </a:p>
        </p:txBody>
      </p:sp>
    </p:spTree>
    <p:extLst>
      <p:ext uri="{BB962C8B-B14F-4D97-AF65-F5344CB8AC3E}">
        <p14:creationId xmlns:p14="http://schemas.microsoft.com/office/powerpoint/2010/main" val="1671526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0609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27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7652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65479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5342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1735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A19A2-860C-4C2E-862C-9BE61AD9FF0C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3DF6F-A320-47CB-8631-288D3E54AB17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0C16A-A131-4374-B991-3372B3BD7A14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6176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24343-5CEE-42DA-9984-EEAE52E20B33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31A5-8B07-4117-8E66-2BCFF5A2AF7B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BCB13-033A-4B01-A087-AD19D7BB1D95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CD888-19D2-4365-8436-0BAF36A219DA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5AC1F-A5BE-4381-B668-49F58746DF6C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3CA59-C377-459C-835A-0FA1ABF76B1F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7199C-26D5-4D64-B4D7-70C3ED72ECE2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B402E-004B-4D9E-ADBB-4F5016D2A891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0E88EB-D81E-4670-83D8-89240CA0E435}" type="datetime1">
              <a:rPr lang="zh-CN" altLang="en-US" smtClean="0"/>
              <a:t>2023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303BD-27E7-44B1-9354-C9A836F9E9C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39"/>
          <p:cNvSpPr/>
          <p:nvPr/>
        </p:nvSpPr>
        <p:spPr>
          <a:xfrm>
            <a:off x="0" y="-101132"/>
            <a:ext cx="12192001" cy="3428999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17" name="TextBox 8"/>
          <p:cNvSpPr txBox="1"/>
          <p:nvPr/>
        </p:nvSpPr>
        <p:spPr>
          <a:xfrm>
            <a:off x="617549" y="1437825"/>
            <a:ext cx="10956897" cy="82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动态</a:t>
            </a: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RAN</a:t>
            </a: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切片资源分配方案研究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51944" y="4867711"/>
            <a:ext cx="2288105" cy="988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张雨洁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ts val="3600"/>
              </a:lnSpc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3.02.26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70973" y="135230"/>
            <a:ext cx="17171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UNIC</a:t>
            </a:r>
            <a:r>
              <a:rPr lang="zh-CN" altLang="en-US" sz="20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000" b="1" u="sng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La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两层</a:t>
            </a:r>
            <a:r>
              <a:rPr lang="en-US" altLang="zh-CN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B</a:t>
            </a:r>
            <a:r>
              <a:rPr lang="zh-CN" altLang="en-US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配机制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7" y="147222"/>
            <a:ext cx="6622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动态</a:t>
            </a:r>
            <a:r>
              <a:rPr lang="en-US" altLang="zh-CN" sz="2800" dirty="0">
                <a:sym typeface="+mn-lt"/>
              </a:rPr>
              <a:t>RAN</a:t>
            </a:r>
            <a:r>
              <a:rPr lang="zh-CN" altLang="en-US" sz="2800" dirty="0">
                <a:sym typeface="+mn-lt"/>
              </a:rPr>
              <a:t>切片资源分配方案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37C7BBF-9E28-4AED-B8C2-2AE93D6CF5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01" y="1518291"/>
            <a:ext cx="6823964" cy="438029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381D36D-2727-43A2-9051-AC4ECF787647}"/>
              </a:ext>
            </a:extLst>
          </p:cNvPr>
          <p:cNvSpPr txBox="1"/>
          <p:nvPr/>
        </p:nvSpPr>
        <p:spPr>
          <a:xfrm>
            <a:off x="7866682" y="2370307"/>
            <a:ext cx="33321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时间尺度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器根据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需求从共享资源池中为每个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B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60CC217-D66A-4BB2-88A4-A9D5480AFC67}"/>
              </a:ext>
            </a:extLst>
          </p:cNvPr>
          <p:cNvSpPr txBox="1"/>
          <p:nvPr/>
        </p:nvSpPr>
        <p:spPr>
          <a:xfrm>
            <a:off x="7866682" y="4452978"/>
            <a:ext cx="33321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时间尺度：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将预先分配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Bs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调度给相关联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eMB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RLLC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车辆用户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2B1AD4F-901E-4CC1-AB91-5CA1486F9887}"/>
              </a:ext>
            </a:extLst>
          </p:cNvPr>
          <p:cNvSpPr txBox="1"/>
          <p:nvPr/>
        </p:nvSpPr>
        <p:spPr>
          <a:xfrm>
            <a:off x="2653548" y="5803420"/>
            <a:ext cx="39438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图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7.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动态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RAN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切片混合业务资源分配场景</a:t>
            </a:r>
          </a:p>
        </p:txBody>
      </p:sp>
    </p:spTree>
    <p:extLst>
      <p:ext uri="{BB962C8B-B14F-4D97-AF65-F5344CB8AC3E}">
        <p14:creationId xmlns:p14="http://schemas.microsoft.com/office/powerpoint/2010/main" val="118836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系统模型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7" y="147222"/>
            <a:ext cx="6622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动态</a:t>
            </a:r>
            <a:r>
              <a:rPr lang="en-US" altLang="zh-CN" sz="2800" dirty="0">
                <a:sym typeface="+mn-lt"/>
              </a:rPr>
              <a:t>RAN</a:t>
            </a:r>
            <a:r>
              <a:rPr lang="zh-CN" altLang="en-US" sz="2800" dirty="0">
                <a:sym typeface="+mn-lt"/>
              </a:rPr>
              <a:t>切片资源分配方案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90FB33C-73E4-47E0-8DA5-40F6AD2C8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" y="1764061"/>
            <a:ext cx="6385535" cy="4098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B545306-78E4-47C1-8A30-3A2E535994B9}"/>
                  </a:ext>
                </a:extLst>
              </p:cNvPr>
              <p:cNvSpPr txBox="1"/>
              <p:nvPr/>
            </p:nvSpPr>
            <p:spPr>
              <a:xfrm>
                <a:off x="6575174" y="2957427"/>
                <a:ext cx="5153637" cy="1712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一个</a:t>
                </a:r>
                <a:r>
                  <a:rPr lang="en-US" altLang="zh-CN" dirty="0"/>
                  <a:t>SDN</a:t>
                </a:r>
                <a:r>
                  <a:rPr lang="zh-CN" altLang="en-US" dirty="0"/>
                  <a:t>控制器支持一组</a:t>
                </a:r>
                <a:r>
                  <a:rPr lang="en-US" altLang="zh-CN" dirty="0" err="1"/>
                  <a:t>gNB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共享资源池</a:t>
                </a:r>
                <a:r>
                  <a:rPr lang="en-US" altLang="zh-CN" dirty="0"/>
                  <a:t>RBs: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车辆用户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：</m:t>
                    </m:r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一个用户只能属于一个</a:t>
                </a:r>
                <a:r>
                  <a:rPr lang="en-US" altLang="zh-CN" dirty="0" err="1"/>
                  <a:t>gNB</a:t>
                </a:r>
                <a:r>
                  <a:rPr lang="zh-CN" altLang="en-US" dirty="0"/>
                  <a:t>中的一个业务切片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B545306-78E4-47C1-8A30-3A2E53599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174" y="2957427"/>
                <a:ext cx="5153637" cy="1712135"/>
              </a:xfrm>
              <a:prstGeom prst="rect">
                <a:avLst/>
              </a:prstGeom>
              <a:blipFill>
                <a:blip r:embed="rId4"/>
                <a:stretch>
                  <a:fillRect l="-828" b="-4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65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系统模型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7" y="147222"/>
            <a:ext cx="6622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动态</a:t>
            </a:r>
            <a:r>
              <a:rPr lang="en-US" altLang="zh-CN" sz="2800" dirty="0">
                <a:sym typeface="+mn-lt"/>
              </a:rPr>
              <a:t>RAN</a:t>
            </a:r>
            <a:r>
              <a:rPr lang="zh-CN" altLang="en-US" sz="2800" dirty="0">
                <a:sym typeface="+mn-lt"/>
              </a:rPr>
              <a:t>切片资源分配方案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2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994F4D6-37FC-4448-B8E3-7D376F038977}"/>
                  </a:ext>
                </a:extLst>
              </p:cNvPr>
              <p:cNvSpPr txBox="1"/>
              <p:nvPr/>
            </p:nvSpPr>
            <p:spPr>
              <a:xfrm>
                <a:off x="1474723" y="1764061"/>
                <a:ext cx="8035037" cy="71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二进制变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𝑏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𝐵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l-GR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Κ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𝑠𝑠𝑖𝑔𝑛𝑒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𝑜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ℬ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994F4D6-37FC-4448-B8E3-7D376F0389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23" y="1764061"/>
                <a:ext cx="8035037" cy="710194"/>
              </a:xfrm>
              <a:prstGeom prst="rect">
                <a:avLst/>
              </a:prstGeom>
              <a:blipFill>
                <a:blip r:embed="rId3"/>
                <a:stretch>
                  <a:fillRect l="-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E9EF05-F907-42F8-8067-020ACB0D20A2}"/>
                  </a:ext>
                </a:extLst>
              </p:cNvPr>
              <p:cNvSpPr txBox="1"/>
              <p:nvPr/>
            </p:nvSpPr>
            <p:spPr>
              <a:xfrm>
                <a:off x="3607340" y="2720025"/>
                <a:ext cx="2970108" cy="3296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sub>
                      <m:sup/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𝑏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l-GR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E9EF05-F907-42F8-8067-020ACB0D2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340" y="2720025"/>
                <a:ext cx="2970108" cy="329642"/>
              </a:xfrm>
              <a:prstGeom prst="rect">
                <a:avLst/>
              </a:prstGeom>
              <a:blipFill>
                <a:blip r:embed="rId4"/>
                <a:stretch>
                  <a:fillRect l="-14579" t="-140741" r="-1643" b="-2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01CCE23-7841-4FC3-93E2-7D5ED1FEDD56}"/>
                  </a:ext>
                </a:extLst>
              </p:cNvPr>
              <p:cNvSpPr txBox="1"/>
              <p:nvPr/>
            </p:nvSpPr>
            <p:spPr>
              <a:xfrm>
                <a:off x="1474723" y="3230963"/>
                <a:ext cx="9182100" cy="516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资源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可获得的数据速率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𝑏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𝑏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01CCE23-7841-4FC3-93E2-7D5ED1FED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23" y="3230963"/>
                <a:ext cx="9182100" cy="516103"/>
              </a:xfrm>
              <a:prstGeom prst="rect">
                <a:avLst/>
              </a:prstGeom>
              <a:blipFill>
                <a:blip r:embed="rId5"/>
                <a:stretch>
                  <a:fillRect l="-465" b="-7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3EE07291-6E03-4BD8-B8AD-4E0046051197}"/>
              </a:ext>
            </a:extLst>
          </p:cNvPr>
          <p:cNvSpPr txBox="1"/>
          <p:nvPr/>
        </p:nvSpPr>
        <p:spPr>
          <a:xfrm>
            <a:off x="1474723" y="3889715"/>
            <a:ext cx="9715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控制器没有为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配足够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Bs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向其他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请求额外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B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53B3B9E-AB38-4B1F-B91B-3749618BD8D0}"/>
                  </a:ext>
                </a:extLst>
              </p:cNvPr>
              <p:cNvSpPr txBox="1"/>
              <p:nvPr/>
            </p:nvSpPr>
            <p:spPr>
              <a:xfrm>
                <a:off x="717550" y="4259047"/>
                <a:ext cx="6153150" cy="814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𝑏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E53B3B9E-AB38-4B1F-B91B-3749618BD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50" y="4259047"/>
                <a:ext cx="6153150" cy="8147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DE3E969-51CB-4DBA-83F9-D10D0179D921}"/>
                  </a:ext>
                </a:extLst>
              </p:cNvPr>
              <p:cNvSpPr txBox="1"/>
              <p:nvPr/>
            </p:nvSpPr>
            <p:spPr>
              <a:xfrm>
                <a:off x="5492241" y="4488276"/>
                <a:ext cx="3720086" cy="3279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</m:e>
                      <m:sub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𝑏</m:t>
                        </m:r>
                      </m:sub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DE3E969-51CB-4DBA-83F9-D10D0179D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241" y="4488276"/>
                <a:ext cx="3720086" cy="327910"/>
              </a:xfrm>
              <a:prstGeom prst="rect">
                <a:avLst/>
              </a:prstGeom>
              <a:blipFill>
                <a:blip r:embed="rId7"/>
                <a:stretch>
                  <a:fillRect l="-2295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E7329AE-35F2-4151-BAAA-1B9E636DBACC}"/>
                  </a:ext>
                </a:extLst>
              </p:cNvPr>
              <p:cNvSpPr txBox="1"/>
              <p:nvPr/>
            </p:nvSpPr>
            <p:spPr>
              <a:xfrm>
                <a:off x="1474723" y="5212749"/>
                <a:ext cx="61531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可获得的总数据速率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EE7329AE-35F2-4151-BAAA-1B9E636DB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23" y="5212749"/>
                <a:ext cx="6153150" cy="369332"/>
              </a:xfrm>
              <a:prstGeom prst="rect">
                <a:avLst/>
              </a:prstGeom>
              <a:blipFill>
                <a:blip r:embed="rId8"/>
                <a:stretch>
                  <a:fillRect l="-694" t="-9836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240E231-E112-44CF-B09B-1DC7165464F2}"/>
                  </a:ext>
                </a:extLst>
              </p:cNvPr>
              <p:cNvSpPr txBox="1"/>
              <p:nvPr/>
            </p:nvSpPr>
            <p:spPr>
              <a:xfrm>
                <a:off x="3607340" y="5649040"/>
                <a:ext cx="4754058" cy="744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Κ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𝑏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</m:sup>
                                  </m:sSup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𝑏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240E231-E112-44CF-B09B-1DC716546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340" y="5649040"/>
                <a:ext cx="4754058" cy="7441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433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建模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3</a:t>
            </a:fld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E18DB00-AE32-4B7C-8459-9B6A29EB808A}"/>
              </a:ext>
            </a:extLst>
          </p:cNvPr>
          <p:cNvGrpSpPr/>
          <p:nvPr/>
        </p:nvGrpSpPr>
        <p:grpSpPr>
          <a:xfrm>
            <a:off x="369823" y="1840060"/>
            <a:ext cx="8240777" cy="4051120"/>
            <a:chOff x="2660650" y="2210762"/>
            <a:chExt cx="8240777" cy="40511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2C8DFCB-40EB-4D47-A9FF-F8DC216C67F4}"/>
                    </a:ext>
                  </a:extLst>
                </p:cNvPr>
                <p:cNvSpPr txBox="1"/>
                <p:nvPr/>
              </p:nvSpPr>
              <p:spPr>
                <a:xfrm>
                  <a:off x="4456501" y="2210762"/>
                  <a:ext cx="1764266" cy="7073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ℬ</m:t>
                                </m:r>
                              </m:sub>
                              <m:sup/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∈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Ν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𝑛𝑏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2C8DFCB-40EB-4D47-A9FF-F8DC216C67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6501" y="2210762"/>
                  <a:ext cx="1764266" cy="7073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6274C77-B56F-4769-980F-8D1C04E85C98}"/>
                    </a:ext>
                  </a:extLst>
                </p:cNvPr>
                <p:cNvSpPr txBox="1"/>
                <p:nvPr/>
              </p:nvSpPr>
              <p:spPr>
                <a:xfrm>
                  <a:off x="3051175" y="3016479"/>
                  <a:ext cx="6153150" cy="76450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pHide m:val="on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l-GR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Κ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𝑏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  <m: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Κ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∀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ℬ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6274C77-B56F-4769-980F-8D1C04E85C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1175" y="3016479"/>
                  <a:ext cx="6153150" cy="76450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AD049360-C2A9-44F3-9280-7ACCCB7C2BBC}"/>
                    </a:ext>
                  </a:extLst>
                </p:cNvPr>
                <p:cNvSpPr txBox="1"/>
                <p:nvPr/>
              </p:nvSpPr>
              <p:spPr>
                <a:xfrm>
                  <a:off x="4519930" y="3940597"/>
                  <a:ext cx="2970108" cy="329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∀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Κ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a14:m>
                  <a:r>
                    <a:rPr lang="en-US" altLang="zh-CN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ℬ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AD049360-C2A9-44F3-9280-7ACCCB7C2B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9930" y="3940597"/>
                  <a:ext cx="2970108" cy="329642"/>
                </a:xfrm>
                <a:prstGeom prst="rect">
                  <a:avLst/>
                </a:prstGeom>
                <a:blipFill>
                  <a:blip r:embed="rId5"/>
                  <a:stretch>
                    <a:fillRect l="-14579" t="-142593" r="-1643" b="-2129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C52ED68-4FF2-436A-A6EE-E81EC327B8EA}"/>
                    </a:ext>
                  </a:extLst>
                </p:cNvPr>
                <p:cNvSpPr txBox="1"/>
                <p:nvPr/>
              </p:nvSpPr>
              <p:spPr>
                <a:xfrm>
                  <a:off x="2660650" y="4467053"/>
                  <a:ext cx="6153150" cy="8147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pHide m:val="on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Ν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sub>
                          <m:sup/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Κ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𝑏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bSup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</m:t>
                                </m:r>
                                <m:sSubSup>
                                  <m:sSub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𝑏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Κ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C52ED68-4FF2-436A-A6EE-E81EC327B8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0650" y="4467053"/>
                  <a:ext cx="6153150" cy="8147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459DAEC-779D-44DF-82ED-EE40B96D2CF4}"/>
                    </a:ext>
                  </a:extLst>
                </p:cNvPr>
                <p:cNvSpPr txBox="1"/>
                <p:nvPr/>
              </p:nvSpPr>
              <p:spPr>
                <a:xfrm>
                  <a:off x="7181341" y="4643577"/>
                  <a:ext cx="3720086" cy="28020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Κ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</m:oMath>
                  </a14:m>
                  <a:r>
                    <a:rPr lang="en-US" altLang="zh-CN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ℬ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459DAEC-779D-44DF-82ED-EE40B96D2C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1341" y="4643577"/>
                  <a:ext cx="3720086" cy="280205"/>
                </a:xfrm>
                <a:prstGeom prst="rect">
                  <a:avLst/>
                </a:prstGeom>
                <a:blipFill>
                  <a:blip r:embed="rId7"/>
                  <a:stretch>
                    <a:fillRect l="-2291" b="-217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ED3AA135-3A05-4F4C-AEE0-B0D5F942F671}"/>
                    </a:ext>
                  </a:extLst>
                </p:cNvPr>
                <p:cNvSpPr txBox="1"/>
                <p:nvPr/>
              </p:nvSpPr>
              <p:spPr>
                <a:xfrm>
                  <a:off x="2766999" y="5417043"/>
                  <a:ext cx="614855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𝑏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ℬ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ED3AA135-3A05-4F4C-AEE0-B0D5F942F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6999" y="5417043"/>
                  <a:ext cx="6148550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327B2E1D-F5FC-4F81-8180-3C3DA74134B1}"/>
                    </a:ext>
                  </a:extLst>
                </p:cNvPr>
                <p:cNvSpPr txBox="1"/>
                <p:nvPr/>
              </p:nvSpPr>
              <p:spPr>
                <a:xfrm>
                  <a:off x="3131190" y="5874340"/>
                  <a:ext cx="6148550" cy="38754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𝑏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l-GR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ℬ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327B2E1D-F5FC-4F81-8180-3C3DA74134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190" y="5874340"/>
                  <a:ext cx="6148550" cy="387542"/>
                </a:xfrm>
                <a:prstGeom prst="rect">
                  <a:avLst/>
                </a:prstGeom>
                <a:blipFill>
                  <a:blip r:embed="rId9"/>
                  <a:stretch>
                    <a:fillRect b="-15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BF9768ED-5387-41B5-AC99-A9B30C7F78D7}"/>
              </a:ext>
            </a:extLst>
          </p:cNvPr>
          <p:cNvSpPr txBox="1"/>
          <p:nvPr/>
        </p:nvSpPr>
        <p:spPr>
          <a:xfrm>
            <a:off x="7285715" y="3145008"/>
            <a:ext cx="3921071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阶段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阶段：基于前期工作</a:t>
            </a:r>
          </a:p>
        </p:txBody>
      </p:sp>
      <p:sp>
        <p:nvSpPr>
          <p:cNvPr id="25" name="TextBox 8">
            <a:extLst>
              <a:ext uri="{FF2B5EF4-FFF2-40B4-BE49-F238E27FC236}">
                <a16:creationId xmlns:a16="http://schemas.microsoft.com/office/drawing/2014/main" id="{9AF2DE6D-26D2-44E7-A9B9-F70AC39B9492}"/>
              </a:ext>
            </a:extLst>
          </p:cNvPr>
          <p:cNvSpPr txBox="1"/>
          <p:nvPr/>
        </p:nvSpPr>
        <p:spPr>
          <a:xfrm>
            <a:off x="751077" y="147222"/>
            <a:ext cx="6622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动态</a:t>
            </a:r>
            <a:r>
              <a:rPr lang="en-US" altLang="zh-CN" sz="2800" dirty="0">
                <a:sym typeface="+mn-lt"/>
              </a:rPr>
              <a:t>RAN</a:t>
            </a:r>
            <a:r>
              <a:rPr lang="zh-CN" altLang="en-US" sz="2800" dirty="0">
                <a:sym typeface="+mn-lt"/>
              </a:rPr>
              <a:t>切片资源分配方案</a:t>
            </a:r>
          </a:p>
        </p:txBody>
      </p:sp>
    </p:spTree>
    <p:extLst>
      <p:ext uri="{BB962C8B-B14F-4D97-AF65-F5344CB8AC3E}">
        <p14:creationId xmlns:p14="http://schemas.microsoft.com/office/powerpoint/2010/main" val="3728047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DN Allocation Level---DQN</a:t>
            </a:r>
            <a:endParaRPr lang="en-US" altLang="zh-CN" sz="24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B6DDB87-8E45-4917-9157-F2287E9EC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3210" y="1578935"/>
            <a:ext cx="3888260" cy="226424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6EE845E9-9B9E-4982-B5C5-CEF5ADB53B89}"/>
              </a:ext>
            </a:extLst>
          </p:cNvPr>
          <p:cNvGrpSpPr/>
          <p:nvPr/>
        </p:nvGrpSpPr>
        <p:grpSpPr>
          <a:xfrm>
            <a:off x="6308520" y="1723158"/>
            <a:ext cx="4452538" cy="1299170"/>
            <a:chOff x="1688" y="3629"/>
            <a:chExt cx="6077" cy="2388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C98D9FC-958B-4610-BEF5-5AE3D0868A12}"/>
                </a:ext>
              </a:extLst>
            </p:cNvPr>
            <p:cNvSpPr txBox="1"/>
            <p:nvPr/>
          </p:nvSpPr>
          <p:spPr>
            <a:xfrm>
              <a:off x="1688" y="3629"/>
              <a:ext cx="1455" cy="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空间</a:t>
              </a:r>
            </a:p>
          </p:txBody>
        </p:sp>
        <p:graphicFrame>
          <p:nvGraphicFramePr>
            <p:cNvPr id="14" name="对象 13">
              <a:hlinkClick r:id="" action="ppaction://ole?verb=0"/>
              <a:extLst>
                <a:ext uri="{FF2B5EF4-FFF2-40B4-BE49-F238E27FC236}">
                  <a16:creationId xmlns:a16="http://schemas.microsoft.com/office/drawing/2014/main" id="{143C257A-89DB-4E58-AAA3-4156786553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147440"/>
                </p:ext>
              </p:extLst>
            </p:nvPr>
          </p:nvGraphicFramePr>
          <p:xfrm>
            <a:off x="3146" y="3707"/>
            <a:ext cx="4619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5" imgW="2425680" imgH="228600" progId="Equation.DSMT4">
                    <p:embed/>
                  </p:oleObj>
                </mc:Choice>
                <mc:Fallback>
                  <p:oleObj name="Equation" r:id="rId5" imgW="2425680" imgH="228600" progId="Equation.DSMT4">
                    <p:embed/>
                    <p:pic>
                      <p:nvPicPr>
                        <p:cNvPr id="9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46" y="3707"/>
                          <a:ext cx="4619" cy="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7B1720C-C4B1-4B9A-BBAF-2088CD67FE38}"/>
                </a:ext>
              </a:extLst>
            </p:cNvPr>
            <p:cNvSpPr txBox="1"/>
            <p:nvPr/>
          </p:nvSpPr>
          <p:spPr>
            <a:xfrm>
              <a:off x="1688" y="4448"/>
              <a:ext cx="1455" cy="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作空间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3ECBB16-AA76-4C8D-B8A5-28246C9DD98F}"/>
                </a:ext>
              </a:extLst>
            </p:cNvPr>
            <p:cNvSpPr txBox="1"/>
            <p:nvPr/>
          </p:nvSpPr>
          <p:spPr>
            <a:xfrm>
              <a:off x="1688" y="5267"/>
              <a:ext cx="1455" cy="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奖励函数</a:t>
              </a:r>
            </a:p>
          </p:txBody>
        </p:sp>
        <p:graphicFrame>
          <p:nvGraphicFramePr>
            <p:cNvPr id="17" name="对象 16">
              <a:hlinkClick r:id="" action="ppaction://ole?verb=0"/>
              <a:extLst>
                <a:ext uri="{FF2B5EF4-FFF2-40B4-BE49-F238E27FC236}">
                  <a16:creationId xmlns:a16="http://schemas.microsoft.com/office/drawing/2014/main" id="{770C40F4-70D5-452B-8A58-737C5FB24D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810801"/>
                </p:ext>
              </p:extLst>
            </p:nvPr>
          </p:nvGraphicFramePr>
          <p:xfrm>
            <a:off x="3191" y="4477"/>
            <a:ext cx="2711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7" imgW="1434960" imgH="241200" progId="Equation.DSMT4">
                    <p:embed/>
                  </p:oleObj>
                </mc:Choice>
                <mc:Fallback>
                  <p:oleObj name="Equation" r:id="rId7" imgW="1434960" imgH="241200" progId="Equation.DSMT4">
                    <p:embed/>
                    <p:pic>
                      <p:nvPicPr>
                        <p:cNvPr id="13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1" y="4477"/>
                          <a:ext cx="2711" cy="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0"/>
              <a:extLst>
                <a:ext uri="{FF2B5EF4-FFF2-40B4-BE49-F238E27FC236}">
                  <a16:creationId xmlns:a16="http://schemas.microsoft.com/office/drawing/2014/main" id="{31D58ED5-7FCC-4B4E-9CF5-B76A47529A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618048"/>
                </p:ext>
              </p:extLst>
            </p:nvPr>
          </p:nvGraphicFramePr>
          <p:xfrm>
            <a:off x="3191" y="5407"/>
            <a:ext cx="1738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9" imgW="1054080" imgH="368280" progId="Equation.DSMT4">
                    <p:embed/>
                  </p:oleObj>
                </mc:Choice>
                <mc:Fallback>
                  <p:oleObj name="Equation" r:id="rId9" imgW="1054080" imgH="368280" progId="Equation.DSMT4">
                    <p:embed/>
                    <p:pic>
                      <p:nvPicPr>
                        <p:cNvPr id="15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1" y="5407"/>
                          <a:ext cx="1738" cy="6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1151B64E-D66F-4593-AD3E-47F1C8CC6115}"/>
              </a:ext>
            </a:extLst>
          </p:cNvPr>
          <p:cNvSpPr txBox="1"/>
          <p:nvPr/>
        </p:nvSpPr>
        <p:spPr>
          <a:xfrm>
            <a:off x="533400" y="4065797"/>
            <a:ext cx="6147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llocation Level</a:t>
            </a:r>
            <a:endParaRPr lang="en-US" altLang="zh-CN" sz="24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3805096-9DF1-46AA-8AEE-BEAFECA1D9CB}"/>
              </a:ext>
            </a:extLst>
          </p:cNvPr>
          <p:cNvSpPr txBox="1"/>
          <p:nvPr/>
        </p:nvSpPr>
        <p:spPr>
          <a:xfrm>
            <a:off x="1098957" y="4713360"/>
            <a:ext cx="946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的资源分配问题可以采用之前工作中的优化方法，进行双时间尺度上的资源分配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DBDBB8F-FC46-440A-B85B-1BF545CB14AC}"/>
              </a:ext>
            </a:extLst>
          </p:cNvPr>
          <p:cNvSpPr txBox="1"/>
          <p:nvPr/>
        </p:nvSpPr>
        <p:spPr>
          <a:xfrm>
            <a:off x="6308520" y="3115358"/>
            <a:ext cx="2102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分配结果</a:t>
            </a:r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D3A04489-7C17-437E-9DC8-F4D468BBE863}"/>
              </a:ext>
            </a:extLst>
          </p:cNvPr>
          <p:cNvSpPr txBox="1"/>
          <p:nvPr/>
        </p:nvSpPr>
        <p:spPr>
          <a:xfrm>
            <a:off x="751077" y="147222"/>
            <a:ext cx="6622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动态</a:t>
            </a:r>
            <a:r>
              <a:rPr lang="en-US" altLang="zh-CN" sz="2800" dirty="0">
                <a:sym typeface="+mn-lt"/>
              </a:rPr>
              <a:t>RAN</a:t>
            </a:r>
            <a:r>
              <a:rPr lang="zh-CN" altLang="en-US" sz="2800" dirty="0">
                <a:sym typeface="+mn-lt"/>
              </a:rPr>
              <a:t>切片资源分配方案</a:t>
            </a:r>
          </a:p>
        </p:txBody>
      </p:sp>
    </p:spTree>
    <p:extLst>
      <p:ext uri="{BB962C8B-B14F-4D97-AF65-F5344CB8AC3E}">
        <p14:creationId xmlns:p14="http://schemas.microsoft.com/office/powerpoint/2010/main" val="295332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5"/>
          <p:cNvSpPr txBox="1"/>
          <p:nvPr/>
        </p:nvSpPr>
        <p:spPr>
          <a:xfrm flipH="1">
            <a:off x="3456516" y="2324868"/>
            <a:ext cx="5278967" cy="1712383"/>
          </a:xfrm>
          <a:prstGeom prst="rect">
            <a:avLst/>
          </a:prstGeom>
          <a:solidFill>
            <a:srgbClr val="22477D"/>
          </a:solidFill>
          <a:ln w="9525">
            <a:noFill/>
          </a:ln>
        </p:spPr>
        <p:txBody>
          <a:bodyPr anchor="b"/>
          <a:lstStyle>
            <a:defPPr>
              <a:defRPr lang="zh-CN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9600" dirty="0">
                <a:solidFill>
                  <a:schemeClr val="bg1"/>
                </a:solidFill>
                <a:latin typeface="Segoe UI Semilight" panose="020B0402040204020203" pitchFamily="34" charset="0"/>
              </a:rPr>
              <a:t>THANKS</a:t>
            </a:r>
            <a:r>
              <a:rPr lang="en-US" altLang="zh-CN" sz="11733" dirty="0">
                <a:solidFill>
                  <a:schemeClr val="bg1"/>
                </a:solidFill>
                <a:latin typeface="Segoe UI Semilight" panose="020B0402040204020203" pitchFamily="34" charset="0"/>
              </a:rPr>
              <a:t>!</a:t>
            </a:r>
            <a:endParaRPr lang="en-GB" altLang="zh-CN" sz="11733" dirty="0">
              <a:solidFill>
                <a:schemeClr val="bg1"/>
              </a:solidFill>
              <a:latin typeface="Segoe UI Semilight" panose="020B0402040204020203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8"/>
          <p:cNvSpPr txBox="1"/>
          <p:nvPr/>
        </p:nvSpPr>
        <p:spPr>
          <a:xfrm>
            <a:off x="882649" y="135230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目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1746087" y="1708169"/>
            <a:ext cx="4067484" cy="780003"/>
            <a:chOff x="1893837" y="1978970"/>
            <a:chExt cx="3807690" cy="780003"/>
          </a:xfrm>
        </p:grpSpPr>
        <p:sp>
          <p:nvSpPr>
            <p:cNvPr id="18" name="文本框 17"/>
            <p:cNvSpPr txBox="1"/>
            <p:nvPr/>
          </p:nvSpPr>
          <p:spPr>
            <a:xfrm>
              <a:off x="2599854" y="2505057"/>
              <a:ext cx="281331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1050" spc="3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art One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893837" y="2062402"/>
              <a:ext cx="618022" cy="629497"/>
              <a:chOff x="1893837" y="2062402"/>
              <a:chExt cx="618022" cy="629497"/>
            </a:xfrm>
          </p:grpSpPr>
          <p:sp>
            <p:nvSpPr>
              <p:cNvPr id="23" name="圆角矩形 62"/>
              <p:cNvSpPr/>
              <p:nvPr/>
            </p:nvSpPr>
            <p:spPr>
              <a:xfrm>
                <a:off x="1955241" y="2135281"/>
                <a:ext cx="556618" cy="556618"/>
              </a:xfrm>
              <a:prstGeom prst="roundRect">
                <a:avLst>
                  <a:gd name="adj" fmla="val 16419"/>
                </a:avLst>
              </a:prstGeom>
              <a:gradFill flip="none" rotWithShape="1">
                <a:gsLst>
                  <a:gs pos="0">
                    <a:schemeClr val="accent1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1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1">
                      <a:lumMod val="75000"/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2" name="圆角矩形 20"/>
              <p:cNvSpPr/>
              <p:nvPr/>
            </p:nvSpPr>
            <p:spPr>
              <a:xfrm>
                <a:off x="1893837" y="2062402"/>
                <a:ext cx="556618" cy="556618"/>
              </a:xfrm>
              <a:prstGeom prst="roundRect">
                <a:avLst>
                  <a:gd name="adj" fmla="val 16419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1911564" y="2104359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01</a:t>
                </a:r>
                <a:endParaRPr kumimoji="1"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" name="文本框 20"/>
            <p:cNvSpPr txBox="1"/>
            <p:nvPr/>
          </p:nvSpPr>
          <p:spPr>
            <a:xfrm>
              <a:off x="2529586" y="1978970"/>
              <a:ext cx="31719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1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背景介绍</a:t>
              </a: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765023" y="2801921"/>
            <a:ext cx="6113448" cy="790666"/>
            <a:chOff x="1893837" y="1968307"/>
            <a:chExt cx="5312722" cy="790666"/>
          </a:xfrm>
        </p:grpSpPr>
        <p:sp>
          <p:nvSpPr>
            <p:cNvPr id="77" name="文本框 76"/>
            <p:cNvSpPr txBox="1"/>
            <p:nvPr/>
          </p:nvSpPr>
          <p:spPr>
            <a:xfrm>
              <a:off x="2599854" y="2505057"/>
              <a:ext cx="281331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1050" spc="3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art Two</a:t>
              </a: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1893837" y="2062402"/>
              <a:ext cx="618022" cy="629497"/>
              <a:chOff x="1893837" y="2062402"/>
              <a:chExt cx="618022" cy="629497"/>
            </a:xfrm>
          </p:grpSpPr>
          <p:sp>
            <p:nvSpPr>
              <p:cNvPr id="81" name="圆角矩形 62"/>
              <p:cNvSpPr/>
              <p:nvPr/>
            </p:nvSpPr>
            <p:spPr>
              <a:xfrm>
                <a:off x="1955241" y="2135281"/>
                <a:ext cx="556618" cy="556618"/>
              </a:xfrm>
              <a:prstGeom prst="roundRect">
                <a:avLst>
                  <a:gd name="adj" fmla="val 16419"/>
                </a:avLst>
              </a:prstGeom>
              <a:gradFill flip="none" rotWithShape="1">
                <a:gsLst>
                  <a:gs pos="0">
                    <a:schemeClr val="accent1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1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1">
                      <a:lumMod val="75000"/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2" name="圆角矩形 20"/>
              <p:cNvSpPr/>
              <p:nvPr/>
            </p:nvSpPr>
            <p:spPr>
              <a:xfrm>
                <a:off x="1893837" y="2062402"/>
                <a:ext cx="556618" cy="556618"/>
              </a:xfrm>
              <a:prstGeom prst="roundRect">
                <a:avLst>
                  <a:gd name="adj" fmla="val 16419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1911564" y="2104359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02</a:t>
                </a:r>
                <a:endParaRPr kumimoji="1"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0" name="文本框 79"/>
            <p:cNvSpPr txBox="1"/>
            <p:nvPr/>
          </p:nvSpPr>
          <p:spPr>
            <a:xfrm>
              <a:off x="2573262" y="1968307"/>
              <a:ext cx="463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1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网络切片动态管理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765023" y="3891721"/>
            <a:ext cx="9375556" cy="796446"/>
            <a:chOff x="1893837" y="1962527"/>
            <a:chExt cx="8174988" cy="796446"/>
          </a:xfrm>
        </p:grpSpPr>
        <p:sp>
          <p:nvSpPr>
            <p:cNvPr id="85" name="文本框 84"/>
            <p:cNvSpPr txBox="1"/>
            <p:nvPr/>
          </p:nvSpPr>
          <p:spPr>
            <a:xfrm>
              <a:off x="2599854" y="2505057"/>
              <a:ext cx="281331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kumimoji="1" lang="en-US" altLang="zh-CN" sz="1050" spc="3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art Three</a:t>
              </a:r>
            </a:p>
          </p:txBody>
        </p:sp>
        <p:grpSp>
          <p:nvGrpSpPr>
            <p:cNvPr id="87" name="组合 86"/>
            <p:cNvGrpSpPr/>
            <p:nvPr/>
          </p:nvGrpSpPr>
          <p:grpSpPr>
            <a:xfrm>
              <a:off x="1893837" y="2062402"/>
              <a:ext cx="618022" cy="629497"/>
              <a:chOff x="1893837" y="2062402"/>
              <a:chExt cx="618022" cy="629497"/>
            </a:xfrm>
          </p:grpSpPr>
          <p:sp>
            <p:nvSpPr>
              <p:cNvPr id="89" name="圆角矩形 62"/>
              <p:cNvSpPr/>
              <p:nvPr/>
            </p:nvSpPr>
            <p:spPr>
              <a:xfrm>
                <a:off x="1955241" y="2135281"/>
                <a:ext cx="556618" cy="556618"/>
              </a:xfrm>
              <a:prstGeom prst="roundRect">
                <a:avLst>
                  <a:gd name="adj" fmla="val 16419"/>
                </a:avLst>
              </a:prstGeom>
              <a:gradFill flip="none" rotWithShape="1">
                <a:gsLst>
                  <a:gs pos="0">
                    <a:schemeClr val="accent1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1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1">
                      <a:lumMod val="75000"/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90" name="圆角矩形 20"/>
              <p:cNvSpPr/>
              <p:nvPr/>
            </p:nvSpPr>
            <p:spPr>
              <a:xfrm>
                <a:off x="1893837" y="2062402"/>
                <a:ext cx="556618" cy="556618"/>
              </a:xfrm>
              <a:prstGeom prst="roundRect">
                <a:avLst>
                  <a:gd name="adj" fmla="val 16419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1911564" y="2104359"/>
                <a:ext cx="527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03</a:t>
                </a:r>
                <a:endParaRPr kumimoji="1"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8" name="文本框 87"/>
            <p:cNvSpPr txBox="1"/>
            <p:nvPr/>
          </p:nvSpPr>
          <p:spPr>
            <a:xfrm>
              <a:off x="2568542" y="1962527"/>
              <a:ext cx="750028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1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动态</a:t>
              </a:r>
              <a:r>
                <a:rPr kumimoji="1" lang="en-US" altLang="zh-CN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1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N</a:t>
              </a:r>
              <a:r>
                <a:rPr kumimoji="1" lang="zh-CN" altLang="en-US" sz="2400" b="1" spc="300" dirty="0">
                  <a:gradFill>
                    <a:gsLst>
                      <a:gs pos="0">
                        <a:schemeClr val="tx1">
                          <a:lumMod val="95000"/>
                          <a:lumOff val="5000"/>
                        </a:schemeClr>
                      </a:gs>
                      <a:gs pos="100000">
                        <a:schemeClr val="tx1">
                          <a:lumMod val="65000"/>
                          <a:lumOff val="35000"/>
                        </a:schemeClr>
                      </a:gs>
                    </a:gsLst>
                    <a:lin ang="5400000" scaled="1"/>
                  </a:gra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切片资源分配方案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410025" y="1124205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2X</a:t>
            </a: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4197EA-25F7-4095-A0E0-D82CAC7070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54" y="1693931"/>
            <a:ext cx="4609487" cy="28157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06F06E4-FA39-4F28-AB07-EEC6092466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6368" y="1691834"/>
            <a:ext cx="5797963" cy="293798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6606B84E-4C93-4466-918C-5BC32A8C3752}"/>
              </a:ext>
            </a:extLst>
          </p:cNvPr>
          <p:cNvSpPr txBox="1"/>
          <p:nvPr/>
        </p:nvSpPr>
        <p:spPr>
          <a:xfrm>
            <a:off x="1879133" y="4781724"/>
            <a:ext cx="266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信模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D3ACFCD-01A1-4870-A1FB-CFF5DF7170E7}"/>
              </a:ext>
            </a:extLst>
          </p:cNvPr>
          <p:cNvSpPr txBox="1"/>
          <p:nvPr/>
        </p:nvSpPr>
        <p:spPr>
          <a:xfrm>
            <a:off x="7461499" y="4775499"/>
            <a:ext cx="3083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信接入技术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6317669C-2309-4E0A-A381-2C4180E64C98}"/>
              </a:ext>
            </a:extLst>
          </p:cNvPr>
          <p:cNvSpPr/>
          <p:nvPr/>
        </p:nvSpPr>
        <p:spPr>
          <a:xfrm>
            <a:off x="1796642" y="5519978"/>
            <a:ext cx="8598716" cy="80019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0" i="0" dirty="0">
                <a:solidFill>
                  <a:srgbClr val="FFFFFF"/>
                </a:solidFill>
                <a:effectLst/>
                <a:latin typeface="-apple-system"/>
              </a:rPr>
              <a:t>车联网是智能交通系统和智慧城市发展的重要组成部分，它可以提高道路安全性、优化交通效率、实现自动驾驶和车辆的泛在网络访问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677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联网的特点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38EDA99-2325-4418-8823-013680A1210D}"/>
              </a:ext>
            </a:extLst>
          </p:cNvPr>
          <p:cNvSpPr txBox="1"/>
          <p:nvPr/>
        </p:nvSpPr>
        <p:spPr>
          <a:xfrm>
            <a:off x="1265695" y="1476177"/>
            <a:ext cx="10541430" cy="3886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移动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过强的时变性和不稳定的信道参数：影响信道估计精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网络拓扑的频繁变化：会影响信道分配和路由协议的设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车辆密度地动态变化：灵活健壮的资源管理方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严格多样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Qo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求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频繁访问网络或远端服务器进行叫大数据量传输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B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V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周期性或事件触发性地在车辆之间传递关键信息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RLL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336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2FEB66C-C51E-41FA-AF8C-D8963DCAB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50" y="1564983"/>
            <a:ext cx="6296025" cy="431482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D26BA23-FA2D-449F-B15F-CC15C2093F86}"/>
              </a:ext>
            </a:extLst>
          </p:cNvPr>
          <p:cNvSpPr txBox="1"/>
          <p:nvPr/>
        </p:nvSpPr>
        <p:spPr>
          <a:xfrm>
            <a:off x="533400" y="1041763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期工作总结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DFD371-3483-4173-A39E-912E0EBB5C98}"/>
              </a:ext>
            </a:extLst>
          </p:cNvPr>
          <p:cNvSpPr txBox="1"/>
          <p:nvPr/>
        </p:nvSpPr>
        <p:spPr>
          <a:xfrm>
            <a:off x="7103926" y="1564983"/>
            <a:ext cx="43860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面对车联网混合业务场景，为同时满足不同业务的</a:t>
            </a:r>
            <a:r>
              <a:rPr lang="en-US" altLang="zh-CN" dirty="0"/>
              <a:t>QoS</a:t>
            </a:r>
            <a:r>
              <a:rPr lang="zh-CN" altLang="en-US" dirty="0"/>
              <a:t>需求，我们考虑在单基站内利用</a:t>
            </a:r>
            <a:r>
              <a:rPr lang="en-US" altLang="zh-CN" dirty="0"/>
              <a:t>NOMA</a:t>
            </a:r>
            <a:r>
              <a:rPr lang="zh-CN" altLang="en-US" dirty="0"/>
              <a:t>技术进行混合业务资源调度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FB950C1-E453-4EFC-9C64-DD2842C261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280" y="2565713"/>
            <a:ext cx="4825348" cy="349874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586BDF4-05BD-4B11-A70C-5703D7FC90D6}"/>
              </a:ext>
            </a:extLst>
          </p:cNvPr>
          <p:cNvSpPr txBox="1"/>
          <p:nvPr/>
        </p:nvSpPr>
        <p:spPr>
          <a:xfrm>
            <a:off x="1904300" y="5787466"/>
            <a:ext cx="26676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车载网络异构业务场景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4E9331B-9175-43E2-95F4-F80833FD57CC}"/>
              </a:ext>
            </a:extLst>
          </p:cNvPr>
          <p:cNvSpPr txBox="1"/>
          <p:nvPr/>
        </p:nvSpPr>
        <p:spPr>
          <a:xfrm>
            <a:off x="8343232" y="5987966"/>
            <a:ext cx="24953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共存</a:t>
            </a: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eMBB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URLLC</a:t>
            </a:r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服务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476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99A6097-14C6-44F5-BFEE-931211836EC2}"/>
              </a:ext>
            </a:extLst>
          </p:cNvPr>
          <p:cNvSpPr txBox="1"/>
          <p:nvPr/>
        </p:nvSpPr>
        <p:spPr>
          <a:xfrm>
            <a:off x="533400" y="1041763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期工作总结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2ED1E73-550B-4702-925A-A634FB646B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142" y="1564983"/>
            <a:ext cx="5218651" cy="506835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0DA21A9-8A32-4516-9F80-678C541BD5B5}"/>
              </a:ext>
            </a:extLst>
          </p:cNvPr>
          <p:cNvSpPr txBox="1"/>
          <p:nvPr/>
        </p:nvSpPr>
        <p:spPr>
          <a:xfrm>
            <a:off x="7059235" y="3193871"/>
            <a:ext cx="43860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时间尺度：</a:t>
            </a:r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基于</a:t>
            </a:r>
            <a:r>
              <a:rPr lang="en-US" altLang="zh-CN" dirty="0"/>
              <a:t>slot</a:t>
            </a:r>
            <a:r>
              <a:rPr lang="zh-CN" altLang="en-US" dirty="0"/>
              <a:t>的</a:t>
            </a:r>
            <a:r>
              <a:rPr lang="en-US" altLang="zh-CN" dirty="0"/>
              <a:t>eMBB</a:t>
            </a:r>
            <a:r>
              <a:rPr lang="zh-CN" altLang="en-US" dirty="0"/>
              <a:t>资源分配问题</a:t>
            </a:r>
            <a:br>
              <a:rPr lang="en-US" altLang="zh-CN" dirty="0"/>
            </a:b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基于</a:t>
            </a:r>
            <a:r>
              <a:rPr lang="en-US" altLang="zh-CN" dirty="0"/>
              <a:t>mini-slot</a:t>
            </a:r>
            <a:r>
              <a:rPr lang="zh-CN" altLang="en-US" dirty="0"/>
              <a:t>的</a:t>
            </a:r>
            <a:r>
              <a:rPr lang="en-US" altLang="zh-CN" dirty="0"/>
              <a:t>URLLC</a:t>
            </a:r>
            <a:r>
              <a:rPr lang="zh-CN" altLang="en-US" dirty="0"/>
              <a:t>资源分配问题</a:t>
            </a:r>
          </a:p>
        </p:txBody>
      </p:sp>
    </p:spTree>
    <p:extLst>
      <p:ext uri="{BB962C8B-B14F-4D97-AF65-F5344CB8AC3E}">
        <p14:creationId xmlns:p14="http://schemas.microsoft.com/office/powerpoint/2010/main" val="1107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5791262-E9E1-408D-A6F6-9DB0C29E5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078" y="2108199"/>
            <a:ext cx="4555975" cy="34956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6FB2816-2C7B-4E5A-BAA8-8140F1162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2002673"/>
            <a:ext cx="4920943" cy="369925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44B783A-08C5-4E36-A807-7D55F2D7CF2F}"/>
              </a:ext>
            </a:extLst>
          </p:cNvPr>
          <p:cNvSpPr txBox="1"/>
          <p:nvPr/>
        </p:nvSpPr>
        <p:spPr>
          <a:xfrm>
            <a:off x="1363211" y="5603874"/>
            <a:ext cx="47327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14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URLLC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数据包对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eMBB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数据速率的影响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625E505-FE2A-43CA-8106-771BA74D6A31}"/>
              </a:ext>
            </a:extLst>
          </p:cNvPr>
          <p:cNvSpPr txBox="1"/>
          <p:nvPr/>
        </p:nvSpPr>
        <p:spPr>
          <a:xfrm>
            <a:off x="7085584" y="5567471"/>
            <a:ext cx="39438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图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6. 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不同复用方式对系统性能的影响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847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的问题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背景介绍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38EDA99-2325-4418-8823-013680A1210D}"/>
              </a:ext>
            </a:extLst>
          </p:cNvPr>
          <p:cNvSpPr txBox="1"/>
          <p:nvPr/>
        </p:nvSpPr>
        <p:spPr>
          <a:xfrm>
            <a:off x="1265695" y="1476177"/>
            <a:ext cx="10541430" cy="3886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移动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过强的时变性和不稳定的信道参数：影响信道估计精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网络拓扑的频繁变化：会影响信道分配和路由协议的设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车辆密度地动态变化：灵活健壮的资源管理方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严格多样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Qo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求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频繁访问网络或远端服务器进行叫大数据量传输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B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V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周期性或事件触发性地在车辆之间传递关键信息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RLL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76B018E-99AF-4E63-8AFD-F63B9866C224}"/>
              </a:ext>
            </a:extLst>
          </p:cNvPr>
          <p:cNvSpPr/>
          <p:nvPr/>
        </p:nvSpPr>
        <p:spPr>
          <a:xfrm>
            <a:off x="1739900" y="3187700"/>
            <a:ext cx="5994400" cy="6477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0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BABD67-CD14-9D24-CB17-3586B1F6E6D8}"/>
              </a:ext>
            </a:extLst>
          </p:cNvPr>
          <p:cNvSpPr txBox="1"/>
          <p:nvPr/>
        </p:nvSpPr>
        <p:spPr>
          <a:xfrm>
            <a:off x="533400" y="995071"/>
            <a:ext cx="6147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sz="2800" b="1" dirty="0">
                <a:solidFill>
                  <a:srgbClr val="12121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管理网络切片</a:t>
            </a:r>
            <a:endParaRPr lang="en-US" altLang="zh-CN" sz="2800" b="1" dirty="0">
              <a:solidFill>
                <a:srgbClr val="12121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平行四边形 39"/>
          <p:cNvSpPr/>
          <p:nvPr/>
        </p:nvSpPr>
        <p:spPr>
          <a:xfrm>
            <a:off x="1" y="1"/>
            <a:ext cx="12192001" cy="749300"/>
          </a:xfrm>
          <a:prstGeom prst="rect">
            <a:avLst/>
          </a:prstGeom>
          <a:solidFill>
            <a:srgbClr val="22477D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100" y="135230"/>
            <a:ext cx="368300" cy="368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9250" y="245771"/>
            <a:ext cx="368300" cy="368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751078" y="147222"/>
            <a:ext cx="401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sz="2800" dirty="0">
                <a:sym typeface="+mn-lt"/>
              </a:rPr>
              <a:t>网络切片动态管理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303BD-27E7-44B1-9354-C9A836F9E9C5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B0BE077-5237-49F9-92EB-0FC9C5D9C0BC}"/>
              </a:ext>
            </a:extLst>
          </p:cNvPr>
          <p:cNvSpPr txBox="1"/>
          <p:nvPr/>
        </p:nvSpPr>
        <p:spPr>
          <a:xfrm>
            <a:off x="6681280" y="2279361"/>
            <a:ext cx="4380242" cy="2552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AN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切片集成了来自一组</a:t>
            </a:r>
            <a:r>
              <a:rPr lang="en-US" altLang="zh-CN" sz="1200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和分配的无线资源块</a:t>
            </a: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RBs)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无线电访问和处理功能，以支持某种类型的服务。</a:t>
            </a:r>
            <a:endParaRPr lang="en-US" altLang="zh-CN" sz="12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多个网络片共存于一个物理网络之上，它们的资源在逻辑上是隔离的，由不同的虚拟网络运营商独立管理。</a:t>
            </a:r>
            <a:endParaRPr lang="en-US" altLang="zh-CN" sz="12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为了满足不同切片对</a:t>
            </a: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QoS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不同要求，必须对全网无线资源进行高效分区，以最大化服务提供商的效用</a:t>
            </a:r>
            <a:endParaRPr lang="en-US" altLang="zh-CN" sz="12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控制器可以管理整个物理网络上的无线资源。借助</a:t>
            </a: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DN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技术，可以对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NB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进行灵活的</a:t>
            </a:r>
            <a:r>
              <a:rPr lang="zh-CN" altLang="en-US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片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实现更好的</a:t>
            </a:r>
            <a:r>
              <a:rPr lang="en-US" altLang="zh-CN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QoS</a:t>
            </a:r>
            <a:r>
              <a:rPr lang="zh-CN" altLang="en-US" sz="1200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配置和更高效的资源利用</a:t>
            </a:r>
            <a:endParaRPr lang="en-US" altLang="zh-CN" sz="1200" b="0" i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DAE49F7-2201-4CB5-8B1F-43135936EB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42"/>
          <a:stretch/>
        </p:blipFill>
        <p:spPr>
          <a:xfrm>
            <a:off x="1226645" y="2267907"/>
            <a:ext cx="5156091" cy="28178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665924B-B2D5-4373-862E-FC16388B6A05}"/>
              </a:ext>
            </a:extLst>
          </p:cNvPr>
          <p:cNvSpPr txBox="1"/>
          <p:nvPr/>
        </p:nvSpPr>
        <p:spPr>
          <a:xfrm>
            <a:off x="2278692" y="5273856"/>
            <a:ext cx="39438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图</a:t>
            </a:r>
            <a:r>
              <a:rPr lang="en-US" altLang="zh-CN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7. SDN</a:t>
            </a:r>
            <a:r>
              <a:rPr lang="zh-CN" altLang="en-US" sz="1400" dirty="0"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rPr>
              <a:t>控制器动态管理网络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51097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DlkNTQ1NzY3ZjcyMmU3OGZhOTViZTZlZTJhMjY5MjE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 w="38100">
          <a:noFill/>
        </a:ln>
      </a:spPr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32</TotalTime>
  <Words>885</Words>
  <Application>Microsoft Office PowerPoint</Application>
  <PresentationFormat>宽屏</PresentationFormat>
  <Paragraphs>116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微软雅黑</vt:lpstr>
      <vt:lpstr>Cambria Math</vt:lpstr>
      <vt:lpstr>Arial</vt:lpstr>
      <vt:lpstr>-apple-system</vt:lpstr>
      <vt:lpstr>等线 Light</vt:lpstr>
      <vt:lpstr>Segoe UI Semilight</vt:lpstr>
      <vt:lpstr>Wingdings</vt:lpstr>
      <vt:lpstr>等线</vt:lpstr>
      <vt:lpstr>Calibri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张 雨洁</cp:lastModifiedBy>
  <cp:revision>1479</cp:revision>
  <dcterms:created xsi:type="dcterms:W3CDTF">2018-03-23T13:55:00Z</dcterms:created>
  <dcterms:modified xsi:type="dcterms:W3CDTF">2023-02-26T10:1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354A8192390E4F889E2C5F77BE52E7A0</vt:lpwstr>
  </property>
</Properties>
</file>